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04F4A" w:rsidRDefault="00204F4A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204F4A" w:rsidRDefault="00322304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碰到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找</w:t>
      </w:r>
      <w:proofErr w:type="gramEnd"/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方案的问题一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般都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</w:t>
      </w:r>
      <w:r>
        <w:rPr>
          <w:rFonts w:ascii="Times New Roman" w:eastAsiaTheme="majorEastAsia" w:hAnsi="Times New Roman" w:cs="Times New Roman"/>
          <w:sz w:val="28"/>
          <w:szCs w:val="28"/>
        </w:rPr>
        <w:t>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除了二叉树以外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9</w:t>
      </w:r>
      <w:r>
        <w:rPr>
          <w:rFonts w:ascii="Times New Roman" w:eastAsiaTheme="majorEastAsia" w:hAnsi="Times New Roman" w:cs="Times New Roman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%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</w:t>
      </w:r>
      <w:r>
        <w:rPr>
          <w:rFonts w:ascii="Times New Roman" w:eastAsiaTheme="majorEastAsia" w:hAnsi="Times New Roman" w:cs="Times New Roman"/>
          <w:sz w:val="28"/>
          <w:szCs w:val="28"/>
        </w:rPr>
        <w:t>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要么是组合类，要么是排列类。</w:t>
      </w:r>
    </w:p>
    <w:p w:rsidR="00204F4A" w:rsidRDefault="00204F4A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204F4A" w:rsidRDefault="00322304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找出满足某个条件的所有方案，方案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=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路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=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图中结点的排列组合，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大部分题目需要自己建图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204F4A" w:rsidRDefault="00204F4A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204F4A" w:rsidRDefault="00322304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求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组合类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</w:t>
      </w:r>
      <w:r>
        <w:rPr>
          <w:rFonts w:ascii="Times New Roman" w:eastAsiaTheme="majorEastAsia" w:hAnsi="Times New Roman" w:cs="Times New Roman"/>
          <w:sz w:val="28"/>
          <w:szCs w:val="28"/>
        </w:rPr>
        <w:t>D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一般都需要对原始数组进行排序，选了后面的元素，就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不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再选前面的。</w:t>
      </w:r>
    </w:p>
    <w:p w:rsidR="00204F4A" w:rsidRDefault="00204F4A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315994" w:rsidRDefault="00315994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案例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一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：求集合的所有子集。绘制图</w:t>
      </w:r>
    </w:p>
    <w:p w:rsidR="00315994" w:rsidRDefault="00315994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点：集合中的元素</w:t>
      </w:r>
    </w:p>
    <w:p w:rsidR="00315994" w:rsidRDefault="00315994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边：元素与元素之间的</w:t>
      </w:r>
      <w:r w:rsidRPr="00315994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有向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边。</w:t>
      </w:r>
    </w:p>
    <w:p w:rsidR="00315994" w:rsidRDefault="00315994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路径：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=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子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=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图中任意点出发到任意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点结束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的一条路径</w:t>
      </w:r>
    </w:p>
    <w:p w:rsidR="00315994" w:rsidRDefault="00315994" w:rsidP="00315994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1340866"/>
            <wp:effectExtent l="1905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408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5994" w:rsidRDefault="00315994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7F429B" w:rsidRDefault="007F429B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案例二：求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数组成的全排列</w:t>
      </w:r>
    </w:p>
    <w:p w:rsidR="007F429B" w:rsidRDefault="007F429B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点：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每个数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为一个点</w:t>
      </w:r>
    </w:p>
    <w:p w:rsidR="007F429B" w:rsidRDefault="007F429B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边：任意两点之间的</w:t>
      </w:r>
      <w:r w:rsidRPr="00322304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无向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7F429B" w:rsidRDefault="007F429B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路径：排列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=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从任意点出发到任意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点结束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经过每个点一次且仅一次</w:t>
      </w:r>
    </w:p>
    <w:p w:rsidR="007F429B" w:rsidRDefault="00322304" w:rsidP="00322304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5274310" cy="1153661"/>
            <wp:effectExtent l="1905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1536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2304" w:rsidRDefault="00322304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322304" w:rsidRDefault="00404EB4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lintc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3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皇后问题</w:t>
      </w:r>
    </w:p>
    <w:p w:rsidR="00404EB4" w:rsidRDefault="00171687" w:rsidP="00E75988">
      <w:pPr>
        <w:pStyle w:val="a3"/>
        <w:numPr>
          <w:ilvl w:val="0"/>
          <w:numId w:val="9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 w:rsidRPr="00E75988">
        <w:rPr>
          <w:rFonts w:ascii="Times New Roman" w:eastAsiaTheme="majorEastAsia" w:hAnsi="Times New Roman" w:cs="Times New Roman" w:hint="eastAsia"/>
          <w:sz w:val="28"/>
          <w:szCs w:val="28"/>
        </w:rPr>
        <w:t>入口函数</w:t>
      </w:r>
    </w:p>
    <w:p w:rsidR="00E75988" w:rsidRDefault="00E75988" w:rsidP="00E75988">
      <w:pPr>
        <w:pStyle w:val="a3"/>
        <w:numPr>
          <w:ilvl w:val="0"/>
          <w:numId w:val="9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搜索函数</w:t>
      </w:r>
    </w:p>
    <w:p w:rsidR="00E75988" w:rsidRDefault="00E75988" w:rsidP="00E75988">
      <w:pPr>
        <w:pStyle w:val="a3"/>
        <w:numPr>
          <w:ilvl w:val="0"/>
          <w:numId w:val="9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判断函数</w:t>
      </w:r>
    </w:p>
    <w:p w:rsidR="00E75988" w:rsidRPr="00E75988" w:rsidRDefault="00E75988" w:rsidP="00E75988">
      <w:pPr>
        <w:pStyle w:val="a3"/>
        <w:numPr>
          <w:ilvl w:val="0"/>
          <w:numId w:val="9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打印函数</w:t>
      </w:r>
    </w:p>
    <w:p w:rsidR="00171687" w:rsidRDefault="00171687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0A703D" w:rsidRDefault="000A703D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D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时间复杂度为：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方案总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*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构造每个方案的时间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)=</w:t>
      </w:r>
      <w:r w:rsidRPr="000A703D">
        <w:t xml:space="preserve"> </w:t>
      </w:r>
      <w:r w:rsidRPr="009645F6">
        <w:rPr>
          <w:position w:val="-16"/>
        </w:rPr>
        <w:object w:dxaOrig="99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8pt;height:22.2pt" o:ole="">
            <v:imagedata r:id="rId7" o:title=""/>
          </v:shape>
          <o:OLEObject Type="Embed" ProgID="Equation.DSMT4" ShapeID="_x0000_i1025" DrawAspect="Content" ObjectID="_1678559845" r:id="rId8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其中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皇后的方案总数，</w:t>
      </w:r>
      <w:r w:rsidRPr="009645F6">
        <w:rPr>
          <w:position w:val="-6"/>
        </w:rPr>
        <w:object w:dxaOrig="279" w:dyaOrig="320">
          <v:shape id="_x0000_i1026" type="#_x0000_t75" style="width:13.8pt;height:16.2pt" o:ole="">
            <v:imagedata r:id="rId9" o:title=""/>
          </v:shape>
          <o:OLEObject Type="Embed" ProgID="Equation.DSMT4" ShapeID="_x0000_i1026" DrawAspect="Content" ObjectID="_1678559846" r:id="rId10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为画棋盘的时间。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值比较复杂，其上限为</w:t>
      </w:r>
      <w:r w:rsidRPr="009645F6">
        <w:rPr>
          <w:position w:val="-6"/>
        </w:rPr>
        <w:object w:dxaOrig="260" w:dyaOrig="279">
          <v:shape id="_x0000_i1027" type="#_x0000_t75" style="width:13.2pt;height:13.8pt" o:ole="">
            <v:imagedata r:id="rId11" o:title=""/>
          </v:shape>
          <o:OLEObject Type="Embed" ProgID="Equation.DSMT4" ShapeID="_x0000_i1027" DrawAspect="Content" ObjectID="_1678559847" r:id="rId12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但大部分情况下</w:t>
      </w:r>
      <w:r w:rsidRPr="009645F6">
        <w:rPr>
          <w:position w:val="-6"/>
        </w:rPr>
        <w:object w:dxaOrig="720" w:dyaOrig="279">
          <v:shape id="_x0000_i1028" type="#_x0000_t75" style="width:36pt;height:13.8pt" o:ole="">
            <v:imagedata r:id="rId13" o:title=""/>
          </v:shape>
          <o:OLEObject Type="Embed" ProgID="Equation.DSMT4" ShapeID="_x0000_i1028" DrawAspect="Content" ObjectID="_1678559848" r:id="rId14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404EB4" w:rsidRDefault="00404EB4">
      <w:pPr>
        <w:rPr>
          <w:rFonts w:ascii="Times New Roman" w:eastAsiaTheme="majorEastAsia" w:hAnsi="Times New Roman" w:cs="Times New Roman"/>
          <w:sz w:val="28"/>
          <w:szCs w:val="28"/>
        </w:rPr>
      </w:pPr>
    </w:p>
    <w:sectPr w:rsidR="00404EB4" w:rsidSect="00204F4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903E07"/>
    <w:multiLevelType w:val="hybridMultilevel"/>
    <w:tmpl w:val="B18CB3E8"/>
    <w:lvl w:ilvl="0" w:tplc="44F01C0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DE24943"/>
    <w:multiLevelType w:val="hybridMultilevel"/>
    <w:tmpl w:val="59D01AFC"/>
    <w:lvl w:ilvl="0" w:tplc="7840C4B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38460E1"/>
    <w:multiLevelType w:val="hybridMultilevel"/>
    <w:tmpl w:val="DBD2BA28"/>
    <w:lvl w:ilvl="0" w:tplc="E390AC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C1C03F6"/>
    <w:multiLevelType w:val="hybridMultilevel"/>
    <w:tmpl w:val="159C420C"/>
    <w:lvl w:ilvl="0" w:tplc="95764D2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BCB519A"/>
    <w:multiLevelType w:val="hybridMultilevel"/>
    <w:tmpl w:val="F6B07F28"/>
    <w:lvl w:ilvl="0" w:tplc="AD0E87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37DD5006"/>
    <w:multiLevelType w:val="hybridMultilevel"/>
    <w:tmpl w:val="0B784AE2"/>
    <w:lvl w:ilvl="0" w:tplc="A776E2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5F087114"/>
    <w:multiLevelType w:val="hybridMultilevel"/>
    <w:tmpl w:val="A8A432E0"/>
    <w:lvl w:ilvl="0" w:tplc="84960DA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700265A"/>
    <w:multiLevelType w:val="hybridMultilevel"/>
    <w:tmpl w:val="E53A8F7E"/>
    <w:lvl w:ilvl="0" w:tplc="BAA61F6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6E696E88"/>
    <w:multiLevelType w:val="hybridMultilevel"/>
    <w:tmpl w:val="5FDAC5B0"/>
    <w:lvl w:ilvl="0" w:tplc="6B8EC34A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8"/>
  </w:num>
  <w:num w:numId="2">
    <w:abstractNumId w:val="4"/>
  </w:num>
  <w:num w:numId="3">
    <w:abstractNumId w:val="5"/>
  </w:num>
  <w:num w:numId="4">
    <w:abstractNumId w:val="2"/>
  </w:num>
  <w:num w:numId="5">
    <w:abstractNumId w:val="3"/>
  </w:num>
  <w:num w:numId="6">
    <w:abstractNumId w:val="7"/>
  </w:num>
  <w:num w:numId="7">
    <w:abstractNumId w:val="6"/>
  </w:num>
  <w:num w:numId="8">
    <w:abstractNumId w:val="1"/>
  </w:num>
  <w:num w:numId="9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204F4A"/>
    <w:rsid w:val="000A703D"/>
    <w:rsid w:val="00171687"/>
    <w:rsid w:val="00204F4A"/>
    <w:rsid w:val="00315994"/>
    <w:rsid w:val="00322304"/>
    <w:rsid w:val="00404EB4"/>
    <w:rsid w:val="004714AA"/>
    <w:rsid w:val="007F429B"/>
    <w:rsid w:val="00E7598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4F4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ljs-literal">
    <w:name w:val="hljs-literal"/>
    <w:basedOn w:val="a0"/>
    <w:rsid w:val="00204F4A"/>
  </w:style>
  <w:style w:type="character" w:customStyle="1" w:styleId="hljs-keyword">
    <w:name w:val="hljs-keyword"/>
    <w:basedOn w:val="a0"/>
    <w:rsid w:val="00204F4A"/>
  </w:style>
  <w:style w:type="paragraph" w:styleId="a3">
    <w:name w:val="List Paragraph"/>
    <w:basedOn w:val="a"/>
    <w:uiPriority w:val="34"/>
    <w:qFormat/>
    <w:rsid w:val="00204F4A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204F4A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204F4A"/>
    <w:rPr>
      <w:sz w:val="18"/>
      <w:szCs w:val="18"/>
    </w:rPr>
  </w:style>
  <w:style w:type="paragraph" w:styleId="HTML">
    <w:name w:val="HTML Preformatted"/>
    <w:basedOn w:val="a"/>
    <w:link w:val="HTMLChar"/>
    <w:uiPriority w:val="99"/>
    <w:semiHidden/>
    <w:unhideWhenUsed/>
    <w:rsid w:val="00204F4A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204F4A"/>
    <w:rPr>
      <w:rFonts w:ascii="宋体" w:eastAsia="宋体" w:hAnsi="宋体" w:cs="宋体"/>
      <w:kern w:val="0"/>
      <w:sz w:val="24"/>
      <w:szCs w:val="24"/>
    </w:rPr>
  </w:style>
  <w:style w:type="character" w:styleId="HTML0">
    <w:name w:val="HTML Code"/>
    <w:basedOn w:val="a0"/>
    <w:uiPriority w:val="99"/>
    <w:semiHidden/>
    <w:unhideWhenUsed/>
    <w:rsid w:val="00204F4A"/>
    <w:rPr>
      <w:rFonts w:ascii="宋体" w:eastAsia="宋体" w:hAnsi="宋体" w:cs="宋体"/>
      <w:sz w:val="24"/>
      <w:szCs w:val="24"/>
    </w:rPr>
  </w:style>
  <w:style w:type="character" w:customStyle="1" w:styleId="hljs-builtin">
    <w:name w:val="hljs-built_in"/>
    <w:basedOn w:val="a0"/>
    <w:rsid w:val="00204F4A"/>
  </w:style>
  <w:style w:type="character" w:customStyle="1" w:styleId="hljs-number">
    <w:name w:val="hljs-number"/>
    <w:basedOn w:val="a0"/>
    <w:rsid w:val="00204F4A"/>
  </w:style>
  <w:style w:type="character" w:styleId="a5">
    <w:name w:val="Hyperlink"/>
    <w:basedOn w:val="a0"/>
    <w:uiPriority w:val="99"/>
    <w:unhideWhenUsed/>
    <w:rsid w:val="00204F4A"/>
    <w:rPr>
      <w:color w:val="0000FF" w:themeColor="hyperlink"/>
      <w:u w:val="single"/>
    </w:rPr>
  </w:style>
  <w:style w:type="table" w:styleId="a6">
    <w:name w:val="Table Grid"/>
    <w:basedOn w:val="a1"/>
    <w:uiPriority w:val="59"/>
    <w:rsid w:val="00204F4A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">
    <w:name w:val="浅色底纹1"/>
    <w:basedOn w:val="a1"/>
    <w:uiPriority w:val="60"/>
    <w:rsid w:val="00204F4A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2167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5" Type="http://schemas.openxmlformats.org/officeDocument/2006/relationships/image" Target="media/image1.png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52</TotalTime>
  <Pages>2</Pages>
  <Words>74</Words>
  <Characters>424</Characters>
  <Application>Microsoft Office Word</Application>
  <DocSecurity>0</DocSecurity>
  <Lines>3</Lines>
  <Paragraphs>1</Paragraphs>
  <ScaleCrop>false</ScaleCrop>
  <Company/>
  <LinksUpToDate>false</LinksUpToDate>
  <CharactersWithSpaces>4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226</cp:revision>
  <dcterms:created xsi:type="dcterms:W3CDTF">2021-01-31T08:02:00Z</dcterms:created>
  <dcterms:modified xsi:type="dcterms:W3CDTF">2021-03-29T13:51:00Z</dcterms:modified>
</cp:coreProperties>
</file>